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15" r:id="rId2"/>
    <p:sldMasterId id="2147483727" r:id="rId3"/>
    <p:sldMasterId id="2147483751" r:id="rId4"/>
    <p:sldMasterId id="2147483776" r:id="rId5"/>
    <p:sldMasterId id="2147483801" r:id="rId6"/>
    <p:sldMasterId id="2147483813" r:id="rId7"/>
    <p:sldMasterId id="2147483825" r:id="rId8"/>
    <p:sldMasterId id="2147483838" r:id="rId9"/>
    <p:sldMasterId id="2147483852" r:id="rId10"/>
    <p:sldMasterId id="2147483865" r:id="rId11"/>
    <p:sldMasterId id="2147483878" r:id="rId12"/>
  </p:sldMasterIdLst>
  <p:notesMasterIdLst>
    <p:notesMasterId r:id="rId78"/>
  </p:notesMasterIdLst>
  <p:handoutMasterIdLst>
    <p:handoutMasterId r:id="rId79"/>
  </p:handoutMasterIdLst>
  <p:sldIdLst>
    <p:sldId id="751" r:id="rId13"/>
    <p:sldId id="822" r:id="rId14"/>
    <p:sldId id="851" r:id="rId15"/>
    <p:sldId id="852" r:id="rId16"/>
    <p:sldId id="853" r:id="rId17"/>
    <p:sldId id="854" r:id="rId18"/>
    <p:sldId id="855" r:id="rId19"/>
    <p:sldId id="856" r:id="rId20"/>
    <p:sldId id="857" r:id="rId21"/>
    <p:sldId id="858" r:id="rId22"/>
    <p:sldId id="859" r:id="rId23"/>
    <p:sldId id="860" r:id="rId24"/>
    <p:sldId id="861" r:id="rId25"/>
    <p:sldId id="862" r:id="rId26"/>
    <p:sldId id="869" r:id="rId27"/>
    <p:sldId id="870" r:id="rId28"/>
    <p:sldId id="871" r:id="rId29"/>
    <p:sldId id="873" r:id="rId30"/>
    <p:sldId id="884" r:id="rId31"/>
    <p:sldId id="883" r:id="rId32"/>
    <p:sldId id="890" r:id="rId33"/>
    <p:sldId id="919" r:id="rId34"/>
    <p:sldId id="900" r:id="rId35"/>
    <p:sldId id="901" r:id="rId36"/>
    <p:sldId id="902" r:id="rId37"/>
    <p:sldId id="903" r:id="rId38"/>
    <p:sldId id="904" r:id="rId39"/>
    <p:sldId id="905" r:id="rId40"/>
    <p:sldId id="906" r:id="rId41"/>
    <p:sldId id="907" r:id="rId42"/>
    <p:sldId id="908" r:id="rId43"/>
    <p:sldId id="909" r:id="rId44"/>
    <p:sldId id="910" r:id="rId45"/>
    <p:sldId id="911" r:id="rId46"/>
    <p:sldId id="912" r:id="rId47"/>
    <p:sldId id="913" r:id="rId48"/>
    <p:sldId id="914" r:id="rId49"/>
    <p:sldId id="915" r:id="rId50"/>
    <p:sldId id="916" r:id="rId51"/>
    <p:sldId id="917" r:id="rId52"/>
    <p:sldId id="918" r:id="rId53"/>
    <p:sldId id="920" r:id="rId54"/>
    <p:sldId id="896" r:id="rId55"/>
    <p:sldId id="897" r:id="rId56"/>
    <p:sldId id="898" r:id="rId57"/>
    <p:sldId id="830" r:id="rId58"/>
    <p:sldId id="867" r:id="rId59"/>
    <p:sldId id="823" r:id="rId60"/>
    <p:sldId id="832" r:id="rId61"/>
    <p:sldId id="833" r:id="rId62"/>
    <p:sldId id="834" r:id="rId63"/>
    <p:sldId id="835" r:id="rId64"/>
    <p:sldId id="836" r:id="rId65"/>
    <p:sldId id="837" r:id="rId66"/>
    <p:sldId id="838" r:id="rId67"/>
    <p:sldId id="839" r:id="rId68"/>
    <p:sldId id="840" r:id="rId69"/>
    <p:sldId id="841" r:id="rId70"/>
    <p:sldId id="842" r:id="rId71"/>
    <p:sldId id="843" r:id="rId72"/>
    <p:sldId id="844" r:id="rId73"/>
    <p:sldId id="845" r:id="rId74"/>
    <p:sldId id="846" r:id="rId75"/>
    <p:sldId id="847" r:id="rId76"/>
    <p:sldId id="848" r:id="rId77"/>
  </p:sldIdLst>
  <p:sldSz cx="9144000" cy="6858000" type="letter"/>
  <p:notesSz cx="6985000" cy="9283700"/>
  <p:embeddedFontLst>
    <p:embeddedFont>
      <p:font typeface="ＭＳ Ｐゴシック" panose="020B0600070205080204" pitchFamily="34" charset="-128"/>
      <p:regular r:id="rId80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94"/>
  </p:normalViewPr>
  <p:slideViewPr>
    <p:cSldViewPr snapToGrid="0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tableStyles" Target="tableStyles.xml"/><Relationship Id="rId16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74" Type="http://schemas.openxmlformats.org/officeDocument/2006/relationships/slide" Target="slides/slide62.xml"/><Relationship Id="rId79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viewProps" Target="viewProps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4" Type="http://schemas.openxmlformats.org/officeDocument/2006/relationships/slide" Target="slides/slide12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66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9910673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8719853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6953841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45589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24000010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9339496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5384082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304480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9699058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9267080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3224744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671331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6473077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0562426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6218081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82831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123543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812355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201888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2702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249C0-545D-E645-AEE3-7A5223976DAD}" type="slidenum"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33221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7339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03087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934032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4647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656898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3173125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761049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93304693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1153283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84618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66107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7391417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89651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7147469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835543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4393080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7389370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73743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880761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02974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6902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6711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5794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13597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72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53918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889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4173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9323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687065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731354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23500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030038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04708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3742388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855663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240855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26625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210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570506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638171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5007695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90422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838518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16993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3601227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90781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453672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708899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4055224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7896209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857368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01005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841170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542469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072874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1036807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3921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801768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422126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615905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313626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917679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4305481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992392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575687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0153251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76224140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8787617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7681069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9238138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1925580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9673666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26276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8041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253428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065544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95033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990232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5713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169627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20044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30909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92040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5408125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42999355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4585920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993867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2148489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076922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78631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4104467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128532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7211773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824549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62918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01475644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030535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1188333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0885954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6687580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119108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431974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108942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17597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86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9809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4079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6076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96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002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15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126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8563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13149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1891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01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  <p:sldLayoutId id="214748385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8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80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8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80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8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84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rpUm0N4Hsd8" TargetMode="External"/><Relationship Id="rId1" Type="http://schemas.openxmlformats.org/officeDocument/2006/relationships/slideLayout" Target="../slideLayouts/slideLayout9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8.e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0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2.e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0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6.e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0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9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09.xml"/><Relationship Id="rId1" Type="http://schemas.openxmlformats.org/officeDocument/2006/relationships/tags" Target="../tags/tag1.xml"/><Relationship Id="rId4" Type="http://schemas.openxmlformats.org/officeDocument/2006/relationships/image" Target="../media/image6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5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1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3.wmf"/><Relationship Id="rId3" Type="http://schemas.openxmlformats.org/officeDocument/2006/relationships/image" Target="../media/image92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126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6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96.wmf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116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9.wmf"/><Relationship Id="rId5" Type="http://schemas.openxmlformats.org/officeDocument/2006/relationships/image" Target="../media/image70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05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16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08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16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6703" y="1066800"/>
            <a:ext cx="8506683" cy="1143000"/>
          </a:xfrm>
        </p:spPr>
        <p:txBody>
          <a:bodyPr/>
          <a:lstStyle/>
          <a:p>
            <a:r>
              <a:rPr lang="en-US" sz="2800" dirty="0"/>
              <a:t>Image-Based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15711"/>
            <a:ext cx="8229600" cy="1752600"/>
          </a:xfrm>
        </p:spPr>
        <p:txBody>
          <a:bodyPr/>
          <a:lstStyle/>
          <a:p>
            <a:r>
              <a:rPr lang="en-US" dirty="0">
                <a:latin typeface="+mj-lt"/>
              </a:rPr>
              <a:t>CSE 274, Lecture 2: Basics and Background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13630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 descr="A person's face with a blurry image&#10;&#10;Description automatically generated">
            <a:extLst>
              <a:ext uri="{FF2B5EF4-FFF2-40B4-BE49-F238E27FC236}">
                <a16:creationId xmlns:a16="http://schemas.microsoft.com/office/drawing/2014/main" id="{A33CD85E-E573-B5EC-B656-935345618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90" y="4206523"/>
            <a:ext cx="2075674" cy="2568996"/>
          </a:xfrm>
          <a:prstGeom prst="rect">
            <a:avLst/>
          </a:prstGeom>
        </p:spPr>
      </p:pic>
      <p:pic>
        <p:nvPicPr>
          <p:cNvPr id="3" name="Picture 2" descr="tease">
            <a:extLst>
              <a:ext uri="{FF2B5EF4-FFF2-40B4-BE49-F238E27FC236}">
                <a16:creationId xmlns:a16="http://schemas.microsoft.com/office/drawing/2014/main" id="{8C85A6FA-22CE-7E3A-8B85-927254253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214" y="4206523"/>
            <a:ext cx="3472967" cy="2568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dog sleeping on a blanket&#10;&#10;Description automatically generated">
            <a:extLst>
              <a:ext uri="{FF2B5EF4-FFF2-40B4-BE49-F238E27FC236}">
                <a16:creationId xmlns:a16="http://schemas.microsoft.com/office/drawing/2014/main" id="{BF0925E3-8124-3C8E-3E80-11D5C032A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2731" y="4206523"/>
            <a:ext cx="3244762" cy="259891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00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590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6239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  <p:extLst>
      <p:ext uri="{BB962C8B-B14F-4D97-AF65-F5344CB8AC3E}">
        <p14:creationId xmlns:p14="http://schemas.microsoft.com/office/powerpoint/2010/main" val="3710786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09180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916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163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850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750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71065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49" y="533400"/>
            <a:ext cx="8054647" cy="685800"/>
          </a:xfrm>
        </p:spPr>
        <p:txBody>
          <a:bodyPr/>
          <a:lstStyle/>
          <a:p>
            <a:r>
              <a:rPr lang="en-US" dirty="0"/>
              <a:t>Motivation: BRDFs, Ray Tracing, ..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26183"/>
            <a:ext cx="8839200" cy="5029200"/>
          </a:xfrm>
        </p:spPr>
        <p:txBody>
          <a:bodyPr/>
          <a:lstStyle/>
          <a:p>
            <a:r>
              <a:rPr lang="en-US" i="1" dirty="0"/>
              <a:t>Basics of Illumination, Reflection </a:t>
            </a:r>
          </a:p>
          <a:p>
            <a:r>
              <a:rPr lang="en-US" i="1" dirty="0"/>
              <a:t>Formal radiometric analysis (not ad-hoc)</a:t>
            </a:r>
          </a:p>
          <a:p>
            <a:r>
              <a:rPr lang="en-US" dirty="0"/>
              <a:t>Ray Tracing</a:t>
            </a:r>
          </a:p>
          <a:p>
            <a:r>
              <a:rPr lang="en-US" dirty="0"/>
              <a:t>Reflection Equation and Rendering Equation</a:t>
            </a:r>
          </a:p>
          <a:p>
            <a:r>
              <a:rPr lang="en-US" dirty="0"/>
              <a:t>Monte Carlo Rendering next lecture</a:t>
            </a:r>
          </a:p>
          <a:p>
            <a:endParaRPr lang="en-US" dirty="0"/>
          </a:p>
          <a:p>
            <a:r>
              <a:rPr lang="en-US" dirty="0"/>
              <a:t>Appreciate formal analysis in a graduate course, even if not absolutely essential in practice</a:t>
            </a:r>
          </a:p>
          <a:p>
            <a:r>
              <a:rPr lang="en-US" i="1" dirty="0"/>
              <a:t>Please e-mail re papers you want to present (by </a:t>
            </a:r>
            <a:r>
              <a:rPr lang="en-US" i="1" dirty="0" err="1"/>
              <a:t>Th</a:t>
            </a:r>
            <a:r>
              <a:rPr lang="en-US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72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815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0479605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A54DE9-28AD-1249-9F48-BC14374159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>
            <a:extLst>
              <a:ext uri="{FF2B5EF4-FFF2-40B4-BE49-F238E27FC236}">
                <a16:creationId xmlns:a16="http://schemas.microsoft.com/office/drawing/2014/main" id="{4271C632-15D5-EBE3-8296-1E8A126207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9449" y="533400"/>
            <a:ext cx="8054647" cy="685800"/>
          </a:xfrm>
        </p:spPr>
        <p:txBody>
          <a:bodyPr/>
          <a:lstStyle/>
          <a:p>
            <a:r>
              <a:rPr lang="en-US" dirty="0"/>
              <a:t>Motivation: BRDFs, Ray Tracing, ...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F4847A8-9093-86CC-1233-2B1DEBBDA6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26183"/>
            <a:ext cx="8839200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i="1" dirty="0"/>
              <a:t>Ray Tracing</a:t>
            </a:r>
          </a:p>
          <a:p>
            <a:r>
              <a:rPr lang="en-US" dirty="0"/>
              <a:t>Reflection Equation and Rendering Equation</a:t>
            </a:r>
          </a:p>
          <a:p>
            <a:r>
              <a:rPr lang="en-US" dirty="0"/>
              <a:t>Monte Carlo Rendering next lecture</a:t>
            </a:r>
          </a:p>
          <a:p>
            <a:endParaRPr lang="en-US" dirty="0"/>
          </a:p>
          <a:p>
            <a:r>
              <a:rPr lang="en-US" dirty="0"/>
              <a:t>Appreciate formal analysis in a graduate course, even if not absolutely essential in practice</a:t>
            </a:r>
          </a:p>
          <a:p>
            <a:r>
              <a:rPr lang="en-US" i="1" dirty="0"/>
              <a:t>Please e-mail re papers you want to present (by </a:t>
            </a:r>
            <a:r>
              <a:rPr lang="en-US" i="1" dirty="0" err="1"/>
              <a:t>Th</a:t>
            </a:r>
            <a:r>
              <a:rPr lang="en-US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3315526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66541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15859650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39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1458444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36854937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86662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  <a:r>
                <a:rPr lang="en-US" sz="2400" baseline="-25000">
                  <a:solidFill>
                    <a:srgbClr val="FFFFFF"/>
                  </a:solidFill>
                  <a:latin typeface="Arial" charset="0"/>
                  <a:cs typeface="Arial"/>
                </a:rPr>
                <a:t>0</a:t>
              </a:r>
              <a:endParaRPr lang="en-US" sz="2400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219776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91995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3763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68048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396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311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031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462744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45301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89341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54927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72211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2904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81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305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1587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35796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4158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4753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66607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965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197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2749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4738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63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4317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824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601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978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6256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or each pixel</a:t>
            </a:r>
          </a:p>
          <a:p>
            <a:pPr lvl="1"/>
            <a:r>
              <a:rPr lang="en-US" dirty="0"/>
              <a:t>Trace Primary Eye Ray, find intersec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Secondary Shadow Ray(s) to all light(s)</a:t>
            </a:r>
          </a:p>
          <a:p>
            <a:pPr lvl="2"/>
            <a:r>
              <a:rPr lang="en-US" dirty="0"/>
              <a:t>Color  = Visible ? Illumination Model : 0 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Reflected Ray</a:t>
            </a:r>
          </a:p>
          <a:p>
            <a:pPr lvl="2"/>
            <a:r>
              <a:rPr lang="en-US" dirty="0"/>
              <a:t>Color += reflectivity * Color of reflected ray</a:t>
            </a:r>
          </a:p>
          <a:p>
            <a:pPr lvl="2"/>
            <a:endParaRPr lang="en-US" dirty="0"/>
          </a:p>
          <a:p>
            <a:r>
              <a:rPr lang="en-US" dirty="0"/>
              <a:t>Need acceleration structure for performance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4700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6, RTX chips 10G+ rays per second).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9295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7C27F-795C-4BCE-9E2A-D06D45002D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>
            <a:extLst>
              <a:ext uri="{FF2B5EF4-FFF2-40B4-BE49-F238E27FC236}">
                <a16:creationId xmlns:a16="http://schemas.microsoft.com/office/drawing/2014/main" id="{050769CD-0AB4-78D4-0CE0-4F90C9180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9449" y="533400"/>
            <a:ext cx="8054647" cy="685800"/>
          </a:xfrm>
        </p:spPr>
        <p:txBody>
          <a:bodyPr/>
          <a:lstStyle/>
          <a:p>
            <a:r>
              <a:rPr lang="en-US" dirty="0"/>
              <a:t>Motivation: BRDFs, Ray Tracing, ...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1A6168D-CB69-DECF-A116-93C733163E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26183"/>
            <a:ext cx="8839200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dirty="0"/>
              <a:t>Ray Tracing</a:t>
            </a:r>
          </a:p>
          <a:p>
            <a:r>
              <a:rPr lang="en-US" i="1" dirty="0"/>
              <a:t>Reflection Equation and Rendering Equation</a:t>
            </a:r>
          </a:p>
          <a:p>
            <a:r>
              <a:rPr lang="en-US" dirty="0"/>
              <a:t>Monte Carlo Rendering next lecture</a:t>
            </a:r>
          </a:p>
          <a:p>
            <a:endParaRPr lang="en-US" dirty="0"/>
          </a:p>
          <a:p>
            <a:r>
              <a:rPr lang="en-US" dirty="0"/>
              <a:t>Appreciate formal analysis in a graduate course, even if not absolutely essential in practice</a:t>
            </a:r>
          </a:p>
          <a:p>
            <a:r>
              <a:rPr lang="en-US" i="1" dirty="0"/>
              <a:t>Please e-mail re papers you want to present (by </a:t>
            </a:r>
            <a:r>
              <a:rPr lang="en-US" i="1" dirty="0" err="1"/>
              <a:t>Th</a:t>
            </a:r>
            <a:r>
              <a:rPr lang="en-US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8547599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13844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61219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45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46912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46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4610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8042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15926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ncident Radianc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91358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+mn-cs"/>
              </a:rPr>
              <a:t>Some images courtesy Henrik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+mn-cs"/>
              </a:rPr>
              <a:t>Wan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+mn-cs"/>
              </a:rPr>
              <a:t> Jensen</a:t>
            </a:r>
          </a:p>
        </p:txBody>
      </p:sp>
      <p:pic>
        <p:nvPicPr>
          <p:cNvPr id="2" name="Picture 4" descr="cognac4">
            <a:extLst>
              <a:ext uri="{FF2B5EF4-FFF2-40B4-BE49-F238E27FC236}">
                <a16:creationId xmlns:a16="http://schemas.microsoft.com/office/drawing/2014/main" id="{0F602BB3-8FF0-01FE-ADC8-B0AC87C0A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4254500"/>
            <a:ext cx="2984937" cy="2238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99365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68280" progId="Equation.DSMT4">
                  <p:embed/>
                </p:oleObj>
              </mc:Choice>
              <mc:Fallback>
                <p:oleObj name="Equation" r:id="rId2" imgW="3327120" imgH="368280" progId="Equation.DSMT4">
                  <p:embed/>
                  <p:pic>
                    <p:nvPicPr>
                      <p:cNvPr id="141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051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9434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184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184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381000" progId="Equation.DSMT4">
                  <p:embed/>
                </p:oleObj>
              </mc:Choice>
              <mc:Fallback>
                <p:oleObj name="Equation" r:id="rId8" imgW="3454400" imgH="381000" progId="Equation.DSMT4">
                  <p:embed/>
                  <p:pic>
                    <p:nvPicPr>
                      <p:cNvPr id="184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Reflected Ligh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Reflect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Cosine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184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Surfaces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interrefle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184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" imgH="165100" progId="Equation.DSMT4">
                  <p:embed/>
                </p:oleObj>
              </mc:Choice>
              <mc:Fallback>
                <p:oleObj name="Equation" r:id="rId14" imgW="177800" imgH="165100" progId="Equation.DSMT4">
                  <p:embed/>
                  <p:pic>
                    <p:nvPicPr>
                      <p:cNvPr id="184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226783619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Reflectance Equation </a:t>
            </a:r>
          </a:p>
          <a:p>
            <a:r>
              <a:rPr lang="en-US" dirty="0"/>
              <a:t>Global Illumination</a:t>
            </a:r>
          </a:p>
          <a:p>
            <a:r>
              <a:rPr lang="en-US" dirty="0"/>
              <a:t>Rendering Equ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 dirty="0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213182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8618733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Reflected Ligh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(Output Imag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Reflect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Cosine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292100" progId="Equation.DSMT4">
                    <p:embed/>
                  </p:oleObj>
                </mc:Choice>
                <mc:Fallback>
                  <p:oleObj name="Equation" r:id="rId2" imgW="1765300" imgH="292100" progId="Equation.DSMT4">
                    <p:embed/>
                    <p:pic>
                      <p:nvPicPr>
                        <p:cNvPr id="2152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/>
                </a:rPr>
                <a:t>Is a Fredholm Integral Equation of second kind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381000" progId="Equation.DSMT4">
                  <p:embed/>
                </p:oleObj>
              </mc:Choice>
              <mc:Fallback>
                <p:oleObj name="Equation" r:id="rId4" imgW="3556000" imgH="381000" progId="Equation.DSMT4">
                  <p:embed/>
                  <p:pic>
                    <p:nvPicPr>
                      <p:cNvPr id="215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charset="0"/>
                <a:ea typeface="ＭＳ Ｐゴシック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319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1418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M is a linear operato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/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1418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a and b are scala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/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1418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7817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79400" progId="Equation.DSMT4">
                  <p:embed/>
                </p:oleObj>
              </mc:Choice>
              <mc:Fallback>
                <p:oleObj name="Equation" r:id="rId2" imgW="1752600" imgH="279400" progId="Equation.DSMT4">
                  <p:embed/>
                  <p:pic>
                    <p:nvPicPr>
                      <p:cNvPr id="225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ernel of equ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65100" progId="Equation.DSMT4">
                  <p:embed/>
                </p:oleObj>
              </mc:Choice>
              <mc:Fallback>
                <p:oleObj name="Equation" r:id="rId4" imgW="736600" imgH="165100" progId="Equation.DSMT4">
                  <p:embed/>
                  <p:pic>
                    <p:nvPicPr>
                      <p:cNvPr id="1402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Can be discretized to a simple matrix equ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[or system of simultaneous linear equations]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1264406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.  Today Monte Carlo path tracing is core rendering method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97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/>
              <a:t>General class numerical </a:t>
            </a:r>
            <a:r>
              <a:rPr lang="en-US" b="1" i="1" dirty="0"/>
              <a:t>Monte Carlo</a:t>
            </a:r>
            <a:r>
              <a:rPr lang="en-US" dirty="0"/>
              <a:t> methods</a:t>
            </a:r>
          </a:p>
          <a:p>
            <a:pPr lvl="1" eaLnBrk="1" hangingPunct="1">
              <a:defRPr/>
            </a:pPr>
            <a:r>
              <a:rPr lang="en-US" dirty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65100" progId="Equation.DSMT4">
                  <p:embed/>
                </p:oleObj>
              </mc:Choice>
              <mc:Fallback>
                <p:oleObj name="Equation" r:id="rId2" imgW="736600" imgH="165100" progId="Equation.DSMT4">
                  <p:embed/>
                  <p:pic>
                    <p:nvPicPr>
                      <p:cNvPr id="141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65100" progId="Equation.DSMT4">
                  <p:embed/>
                </p:oleObj>
              </mc:Choice>
              <mc:Fallback>
                <p:oleObj name="Equation" r:id="rId4" imgW="774700" imgH="165100" progId="Equation.DSMT4">
                  <p:embed/>
                  <p:pic>
                    <p:nvPicPr>
                      <p:cNvPr id="1415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1415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1415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41300" progId="Equation.DSMT4">
                  <p:embed/>
                </p:oleObj>
              </mc:Choice>
              <mc:Fallback>
                <p:oleObj name="Equation" r:id="rId10" imgW="1701800" imgH="241300" progId="Equation.DSMT4">
                  <p:embed/>
                  <p:pic>
                    <p:nvPicPr>
                      <p:cNvPr id="1415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200" imgH="203200" progId="Equation.DSMT4">
                  <p:embed/>
                </p:oleObj>
              </mc:Choice>
              <mc:Fallback>
                <p:oleObj name="Equation" r:id="rId12" imgW="1854200" imgH="203200" progId="Equation.DSMT4">
                  <p:embed/>
                  <p:pic>
                    <p:nvPicPr>
                      <p:cNvPr id="1415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439919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Emission directl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Direct Illumin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Global Illumin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One bounce indirec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Two bounce indirect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3903602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266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Emission directl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Direct Illumin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Global Illumin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One bounce indirec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Two bounce indirect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67044664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77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0662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29350508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141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141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141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1411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Reflected Ligh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Reflect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Cosine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1411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1411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411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14111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769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1412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412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1412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412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1412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1412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412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1412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1412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1412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9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1413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1413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1413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1413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3245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141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141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1414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1414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20880" imgH="380880" progId="Equation.DSMT4">
                  <p:embed/>
                </p:oleObj>
              </mc:Choice>
              <mc:Fallback>
                <p:oleObj name="Equation" r:id="rId10" imgW="4520880" imgH="380880" progId="Equation.DSMT4">
                  <p:embed/>
                  <p:pic>
                    <p:nvPicPr>
                      <p:cNvPr id="1414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Same as equation 2.52 Cohen Wallace. It swaps prim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And unprimed, omits angular args of BRDF, - sig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Same as equation above 19.3 in Shirley, except he ha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635871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4758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9098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54</TotalTime>
  <Words>1854</Words>
  <Application>Microsoft Macintosh PowerPoint</Application>
  <PresentationFormat>Letter Paper (8.5x11 in)</PresentationFormat>
  <Paragraphs>388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2" baseType="lpstr">
      <vt:lpstr>Wingdings</vt:lpstr>
      <vt:lpstr>ＭＳ Ｐゴシック</vt:lpstr>
      <vt:lpstr>Arial</vt:lpstr>
      <vt:lpstr>Times New Roman</vt:lpstr>
      <vt:lpstr>Default Design</vt:lpstr>
      <vt:lpstr>4_Default Design</vt:lpstr>
      <vt:lpstr>5_Default Design</vt:lpstr>
      <vt:lpstr>7_Default Design</vt:lpstr>
      <vt:lpstr>9_Default Design</vt:lpstr>
      <vt:lpstr>1_Default Design</vt:lpstr>
      <vt:lpstr>2_Default Design</vt:lpstr>
      <vt:lpstr>3_Default Design</vt:lpstr>
      <vt:lpstr>8_Default Design</vt:lpstr>
      <vt:lpstr>6_Default Design</vt:lpstr>
      <vt:lpstr>10_Default Design</vt:lpstr>
      <vt:lpstr>11_Default Design</vt:lpstr>
      <vt:lpstr>Equation</vt:lpstr>
      <vt:lpstr>Image-Based Rendering</vt:lpstr>
      <vt:lpstr>Motivation: BRDFs, Ray Tracing, ...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Viewer plots </vt:lpstr>
      <vt:lpstr>Torrance-Sparrow</vt:lpstr>
      <vt:lpstr>Motivation: BRDFs, Ray Tracing, ...</vt:lpstr>
      <vt:lpstr>Ray Tracing History</vt:lpstr>
      <vt:lpstr>From SIGGRAPH 18</vt:lpstr>
      <vt:lpstr>Ray Casting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Ray Scene Intersection</vt:lpstr>
      <vt:lpstr>Shadows</vt:lpstr>
      <vt:lpstr>Shadows: Numerical Issues</vt:lpstr>
      <vt:lpstr>Mirror Reflections/Refractions</vt:lpstr>
      <vt:lpstr>Recursive Ray Tracing</vt:lpstr>
      <vt:lpstr>Interactive Raytracing</vt:lpstr>
      <vt:lpstr>Motivation: BRDFs, Ray Tracing, ...</vt:lpstr>
      <vt:lpstr>Reflection Equation</vt:lpstr>
      <vt:lpstr>Reflection Equation</vt:lpstr>
      <vt:lpstr>Reflection Equation</vt:lpstr>
      <vt:lpstr>Environment Maps</vt:lpstr>
      <vt:lpstr>Irradiance Environment Maps</vt:lpstr>
      <vt:lpstr>Illumination Model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29</cp:revision>
  <cp:lastPrinted>2014-09-12T19:17:48Z</cp:lastPrinted>
  <dcterms:created xsi:type="dcterms:W3CDTF">1999-02-11T00:43:51Z</dcterms:created>
  <dcterms:modified xsi:type="dcterms:W3CDTF">2025-01-15T20:26:13Z</dcterms:modified>
</cp:coreProperties>
</file>